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1CC1" w:rsidRDefault="002D1CC1"/>
    <w:p w:rsidR="002D1CC1" w:rsidRDefault="002D1CC1"/>
    <w:p w:rsidR="0022171E" w:rsidRDefault="002D1C1A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5" type="#_x0000_t202" style="position:absolute;margin-left:154.9pt;margin-top:168.5pt;width:30.15pt;height:34.95pt;z-index:-251637760;mso-wrap-style:none;mso-width-percent:400;mso-width-percent:400;mso-width-relative:margin;mso-height-relative:margin" filled="f" stroked="f">
            <v:textbox style="mso-fit-shape-to-text:t">
              <w:txbxContent>
                <w:p w:rsidR="002D1CC1" w:rsidRDefault="002D1C1A" w:rsidP="002D1CC1">
                  <w:r w:rsidRPr="002D1C1A">
                    <w:rPr>
                      <w:position w:val="-14"/>
                    </w:rPr>
                    <w:object w:dxaOrig="980" w:dyaOrig="4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31" type="#_x0000_t75" style="width:48pt;height:19.5pt" o:ole="">
                        <v:imagedata r:id="rId4" o:title=""/>
                      </v:shape>
                      <o:OLEObject Type="Embed" ProgID="Equation.DSMT4" ShapeID="_x0000_i1031" DrawAspect="Content" ObjectID="_1669999449" r:id="rId5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39" type="#_x0000_t202" style="position:absolute;margin-left:152.65pt;margin-top:73pt;width:53.2pt;height:39.45pt;z-index:-251643904;mso-wrap-style:none;mso-width-percent:400;mso-width-percent:400;mso-width-relative:margin;mso-height-relative:margin" filled="f" stroked="f">
            <v:textbox style="mso-fit-shape-to-text:t">
              <w:txbxContent>
                <w:p w:rsidR="00C203A3" w:rsidRDefault="002D1C1A" w:rsidP="00C203A3">
                  <w:r w:rsidRPr="002D1CC1">
                    <w:rPr>
                      <w:position w:val="-14"/>
                    </w:rPr>
                    <w:object w:dxaOrig="780" w:dyaOrig="400">
                      <v:shape id="_x0000_i1030" type="#_x0000_t75" style="width:39pt;height:20.25pt" o:ole="">
                        <v:imagedata r:id="rId6" o:title=""/>
                      </v:shape>
                      <o:OLEObject Type="Embed" ProgID="Equation.DSMT4" ShapeID="_x0000_i1030" DrawAspect="Content" ObjectID="_1669999452" r:id="rId7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59" type="#_x0000_t202" style="position:absolute;margin-left:66.4pt;margin-top:128pt;width:63.45pt;height:38.85pt;z-index:-251634688;mso-wrap-style:none;mso-width-percent:400;mso-width-percent:400;mso-width-relative:margin;mso-height-relative:margin" filled="f" stroked="f">
            <v:textbox style="mso-fit-shape-to-text:t">
              <w:txbxContent>
                <w:p w:rsidR="002D1C1A" w:rsidRDefault="002D1C1A" w:rsidP="002D1C1A">
                  <w:r w:rsidRPr="002D1C1A">
                    <w:rPr>
                      <w:position w:val="-14"/>
                    </w:rPr>
                    <w:object w:dxaOrig="980" w:dyaOrig="400">
                      <v:shape id="_x0000_i1029" type="#_x0000_t75" style="width:48.75pt;height:19.5pt" o:ole="">
                        <v:imagedata r:id="rId8" o:title=""/>
                      </v:shape>
                      <o:OLEObject Type="Embed" ProgID="Equation.DSMT4" ShapeID="_x0000_i1029" DrawAspect="Content" ObjectID="_1669999454" r:id="rId9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34" type="#_x0000_t202" style="position:absolute;margin-left:190.9pt;margin-top:128pt;width:26.45pt;height:32.65pt;z-index:-251649024;mso-wrap-style:none;mso-width-percent:400;mso-width-percent:400;mso-width-relative:margin;mso-height-relative:margin" filled="f" stroked="f">
            <v:textbox style="mso-fit-shape-to-text:t">
              <w:txbxContent>
                <w:p w:rsidR="00A30AA2" w:rsidRDefault="002D1C1A" w:rsidP="00A30AA2">
                  <w:r w:rsidRPr="002D1C1A">
                    <w:rPr>
                      <w:position w:val="-14"/>
                    </w:rPr>
                    <w:object w:dxaOrig="780" w:dyaOrig="400">
                      <v:shape id="_x0000_i1028" type="#_x0000_t75" style="width:39pt;height:19.5pt" o:ole="">
                        <v:imagedata r:id="rId10" o:title=""/>
                      </v:shape>
                      <o:OLEObject Type="Embed" ProgID="Equation.DSMT4" ShapeID="_x0000_i1028" DrawAspect="Content" ObjectID="_1669999450" r:id="rId11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43" type="#_x0000_t202" style="position:absolute;margin-left:146.65pt;margin-top:36.4pt;width:25.7pt;height:32.65pt;z-index:-251639808;mso-wrap-style:none;mso-width-percent:400;mso-width-percent:400;mso-width-relative:margin;mso-height-relative:margin" filled="f" stroked="f">
            <v:textbox style="mso-fit-shape-to-text:t">
              <w:txbxContent>
                <w:p w:rsidR="002D1CC1" w:rsidRDefault="002D1CC1" w:rsidP="002D1CC1">
                  <w:r w:rsidRPr="002D1CC1">
                    <w:rPr>
                      <w:position w:val="-10"/>
                    </w:rPr>
                    <w:object w:dxaOrig="220" w:dyaOrig="260">
                      <v:shape id="_x0000_i1025" type="#_x0000_t75" style="width:11.25pt;height:12.75pt" o:ole="">
                        <v:imagedata r:id="rId12" o:title=""/>
                      </v:shape>
                      <o:OLEObject Type="Embed" ProgID="Equation.DSMT4" ShapeID="_x0000_i1025" DrawAspect="Content" ObjectID="_1669999448" r:id="rId13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9" type="#_x0000_t32" style="position:absolute;margin-left:159pt;margin-top:110.45pt;width:30.75pt;height:21.05pt;flip:y;z-index:251661312" o:connectortype="straight">
            <v:stroke dashstyle="dash"/>
          </v:shape>
        </w:pict>
      </w:r>
      <w:r>
        <w:rPr>
          <w:noProof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058" type="#_x0000_t19" style="position:absolute;margin-left:121.5pt;margin-top:92.35pt;width:76.5pt;height:79.4pt;flip:y;z-index:251680768" coordsize="43200,43200" adj=",-5981984,21600" path="wr,,43200,43200,21600,,21118,5nfewr,,43200,43200,21600,,21118,5l21600,21600nsxe">
            <v:path o:connectlocs="21600,0;21118,5;21600,21600"/>
          </v:shape>
        </w:pict>
      </w:r>
      <w:r>
        <w:rPr>
          <w:noProof/>
          <w:lang w:eastAsia="zh-TW"/>
        </w:rPr>
        <w:pict>
          <v:shape id="_x0000_s1030" type="#_x0000_t202" style="position:absolute;margin-left:139.15pt;margin-top:131pt;width:26.45pt;height:24pt;z-index:-251653120;mso-wrap-style:none;mso-width-percent:400;mso-width-percent:400;mso-width-relative:margin;mso-height-relative:margin" filled="f" stroked="f">
            <v:textbox>
              <w:txbxContent>
                <w:p w:rsidR="00CC3956" w:rsidRDefault="00CC3956">
                  <w:r w:rsidRPr="00CC3956">
                    <w:rPr>
                      <w:position w:val="-6"/>
                    </w:rPr>
                    <w:object w:dxaOrig="240" w:dyaOrig="279">
                      <v:shape id="_x0000_i1027" type="#_x0000_t75" style="width:12pt;height:14.25pt" o:ole="">
                        <v:imagedata r:id="rId14" o:title=""/>
                      </v:shape>
                      <o:OLEObject Type="Embed" ProgID="Equation.DSMT4" ShapeID="_x0000_i1027" DrawAspect="Content" ObjectID="_1669999453" r:id="rId15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27" type="#_x0000_t32" style="position:absolute;margin-left:159pt;margin-top:54.1pt;width:0;height:147.25pt;flip:y;z-index:251659264" o:connectortype="straight">
            <v:stroke endarrow="block"/>
          </v:shape>
        </w:pict>
      </w:r>
      <w:r w:rsidR="00CA29CF">
        <w:rPr>
          <w:noProof/>
        </w:rPr>
        <w:pict>
          <v:shape id="_x0000_s1033" type="#_x0000_t202" style="position:absolute;margin-left:239.65pt;margin-top:121pt;width:24.45pt;height:32.65pt;z-index:-251650048;mso-wrap-style:none;mso-width-percent:400;mso-width-percent:400;mso-width-relative:margin;mso-height-relative:margin" filled="f" stroked="f">
            <v:textbox style="mso-fit-shape-to-text:t">
              <w:txbxContent>
                <w:p w:rsidR="00CC3956" w:rsidRDefault="002D1CC1" w:rsidP="00CC3956">
                  <w:r w:rsidRPr="00CC3956">
                    <w:rPr>
                      <w:position w:val="-6"/>
                    </w:rPr>
                    <w:object w:dxaOrig="200" w:dyaOrig="220">
                      <v:shape id="_x0000_i1026" type="#_x0000_t75" style="width:9.75pt;height:11.25pt" o:ole="">
                        <v:imagedata r:id="rId16" o:title=""/>
                      </v:shape>
                      <o:OLEObject Type="Embed" ProgID="Equation.DSMT4" ShapeID="_x0000_i1026" DrawAspect="Content" ObjectID="_1669999451" r:id="rId17"/>
                    </w:object>
                  </w:r>
                </w:p>
              </w:txbxContent>
            </v:textbox>
          </v:shape>
        </w:pict>
      </w:r>
      <w:r w:rsidR="00CA29CF">
        <w:rPr>
          <w:noProof/>
        </w:rPr>
        <w:pict>
          <v:shape id="_x0000_s1026" type="#_x0000_t32" style="position:absolute;margin-left:78pt;margin-top:131.5pt;width:168pt;height:2pt;flip:y;z-index:251658240" o:connectortype="straight">
            <v:stroke endarrow="block"/>
          </v:shape>
        </w:pict>
      </w:r>
    </w:p>
    <w:sectPr w:rsidR="0022171E" w:rsidSect="0022171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CC3956"/>
    <w:rsid w:val="0022171E"/>
    <w:rsid w:val="002D1C1A"/>
    <w:rsid w:val="002D1CC1"/>
    <w:rsid w:val="006F572B"/>
    <w:rsid w:val="00722048"/>
    <w:rsid w:val="00A30AA2"/>
    <w:rsid w:val="00A7228F"/>
    <w:rsid w:val="00B015F6"/>
    <w:rsid w:val="00C203A3"/>
    <w:rsid w:val="00CA29CF"/>
    <w:rsid w:val="00CC3956"/>
    <w:rsid w:val="00D61E0E"/>
    <w:rsid w:val="00E64B6D"/>
    <w:rsid w:val="00EB49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7" type="connector" idref="#_x0000_s1026"/>
        <o:r id="V:Rule9" type="connector" idref="#_x0000_s1029"/>
        <o:r id="V:Rule10" type="connector" idref="#_x0000_s1027"/>
        <o:r id="V:Rule13" type="arc" idref="#_x0000_s105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171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C39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395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2</Words>
  <Characters>1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D MOHIUDDIN</dc:creator>
  <cp:lastModifiedBy>MD MOHIUDDIN</cp:lastModifiedBy>
  <cp:revision>3</cp:revision>
  <dcterms:created xsi:type="dcterms:W3CDTF">2020-12-19T13:20:00Z</dcterms:created>
  <dcterms:modified xsi:type="dcterms:W3CDTF">2020-12-20T12:34:00Z</dcterms:modified>
</cp:coreProperties>
</file>